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2326A80" w14:textId="77777777"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p>
    <w:p w14:paraId="432C8F6F" w14:textId="77777777"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14:paraId="1F87747C" w14:textId="77777777"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proofErr w:type="gramStart"/>
      <w:r w:rsidR="00F30817" w:rsidRPr="00DD4E1D">
        <w:rPr>
          <w:vertAlign w:val="superscript"/>
        </w:rPr>
        <w:t>2,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14:paraId="2A8C86C0" w14:textId="77777777" w:rsidR="00F30817" w:rsidRPr="00DD4E1D" w:rsidRDefault="00F30817">
      <w:pPr>
        <w:pStyle w:val="TTPAddress"/>
      </w:pPr>
      <w:r w:rsidRPr="00DD4E1D">
        <w:rPr>
          <w:vertAlign w:val="superscript"/>
        </w:rPr>
        <w:t>1</w:t>
      </w:r>
      <w:r w:rsidRPr="00DD4E1D">
        <w:t>Full address of first author, including country</w:t>
      </w:r>
    </w:p>
    <w:p w14:paraId="6C1A3516" w14:textId="77777777" w:rsidR="00F30817" w:rsidRPr="00DD4E1D" w:rsidRDefault="00F30817">
      <w:pPr>
        <w:pStyle w:val="TTPAddress"/>
      </w:pPr>
      <w:r w:rsidRPr="00DD4E1D">
        <w:rPr>
          <w:vertAlign w:val="superscript"/>
        </w:rPr>
        <w:t>2</w:t>
      </w:r>
      <w:r w:rsidRPr="00DD4E1D">
        <w:t>Full address of second author, including country</w:t>
      </w:r>
    </w:p>
    <w:p w14:paraId="447375D1" w14:textId="77777777" w:rsidR="00F30817" w:rsidRPr="00DD4E1D" w:rsidRDefault="00F30817">
      <w:pPr>
        <w:pStyle w:val="TTPAddress"/>
      </w:pPr>
      <w:r w:rsidRPr="00DD4E1D">
        <w:rPr>
          <w:vertAlign w:val="superscript"/>
        </w:rPr>
        <w:t>3</w:t>
      </w:r>
      <w:r w:rsidRPr="00DD4E1D">
        <w:t>List all distinct addresses in the same way</w:t>
      </w:r>
    </w:p>
    <w:p w14:paraId="1C7BB143" w14:textId="77777777" w:rsidR="00F30817" w:rsidRDefault="00F30817">
      <w:pPr>
        <w:pStyle w:val="TTP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504C251D" w14:textId="77777777" w:rsidR="00002163" w:rsidRPr="00DD4E1D" w:rsidRDefault="00002163">
      <w:pPr>
        <w:pStyle w:val="TTPAddress"/>
      </w:pPr>
      <w:r>
        <w:t xml:space="preserve">* </w:t>
      </w:r>
      <w:proofErr w:type="gramStart"/>
      <w:r>
        <w:t>please</w:t>
      </w:r>
      <w:proofErr w:type="gramEnd"/>
      <w:r>
        <w:t xml:space="preserve"> mark the corresponding author with an asterisk</w:t>
      </w:r>
    </w:p>
    <w:p w14:paraId="1438B835" w14:textId="77777777"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14:paraId="5EFF8798" w14:textId="77777777"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14:paraId="0C01B0DB" w14:textId="1F551EAB"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Publications</w:t>
      </w:r>
      <w:r w:rsidRPr="00191D51">
        <w:t xml:space="preserve">. The best is to read these instructions and follow the outline of this text. </w:t>
      </w:r>
    </w:p>
    <w:p w14:paraId="37EA84D8" w14:textId="77777777"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r w:rsidR="00527607">
        <w:t>.</w:t>
      </w:r>
      <w:r w:rsidR="00C42366" w:rsidRPr="00191D51">
        <w:t>7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14:paraId="3381A790" w14:textId="77777777" w:rsidR="00F30817" w:rsidRPr="00DD4E1D" w:rsidRDefault="00F30817">
      <w:pPr>
        <w:pStyle w:val="TTPSectionHeading"/>
      </w:pPr>
      <w:r w:rsidRPr="00DD4E1D">
        <w:t>Introduction</w:t>
      </w:r>
    </w:p>
    <w:p w14:paraId="1005FCE8" w14:textId="77777777" w:rsidR="00A05306" w:rsidRDefault="00F30817" w:rsidP="00191D51">
      <w:pPr>
        <w:pStyle w:val="TTPParagraphothers"/>
      </w:pPr>
      <w:r w:rsidRPr="00191D51">
        <w:t>All manuscripts must be in English</w:t>
      </w:r>
      <w:r w:rsidR="00580DFD" w:rsidRPr="00191D51">
        <w:t>, also the table and figure texts</w:t>
      </w:r>
      <w:r w:rsidR="00A05306" w:rsidRPr="00191D51">
        <w:t>, otherwise</w:t>
      </w:r>
      <w:r w:rsidR="00B06EA9">
        <w:t>,</w:t>
      </w:r>
      <w:r w:rsidR="00A05306" w:rsidRPr="00191D51">
        <w:t xml:space="preserve"> we </w:t>
      </w:r>
      <w:r w:rsidR="00B56E8D" w:rsidRPr="00191D51">
        <w:t>cannot</w:t>
      </w:r>
      <w:r w:rsidR="00A05306" w:rsidRPr="00191D51">
        <w:t xml:space="preserve"> publish your paper</w:t>
      </w:r>
      <w:r w:rsidRPr="00191D51">
        <w:t>.</w:t>
      </w:r>
      <w:r w:rsidRPr="00DD4E1D">
        <w:t xml:space="preserve"> </w:t>
      </w:r>
    </w:p>
    <w:p w14:paraId="50C40F98" w14:textId="77777777" w:rsidR="00F30817" w:rsidRPr="00DD4E1D" w:rsidRDefault="00F30817" w:rsidP="00191D51">
      <w:pPr>
        <w:pStyle w:val="TTPParagraphothers"/>
      </w:pPr>
      <w:r w:rsidRPr="00DD4E1D">
        <w:t xml:space="preserve">Please keep </w:t>
      </w:r>
      <w:r w:rsidR="00B06EA9">
        <w:t>the</w:t>
      </w:r>
      <w:r w:rsidR="00B06EA9" w:rsidRPr="00DD4E1D">
        <w:t xml:space="preserve"> </w:t>
      </w:r>
      <w:r w:rsidRPr="00DD4E1D">
        <w:t>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14:paraId="0C9726B8" w14:textId="77777777" w:rsidR="00F30817" w:rsidRPr="00DD4E1D" w:rsidRDefault="00F30817">
      <w:pPr>
        <w:pStyle w:val="TTPParagraphothers"/>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14:paraId="1DB514EC" w14:textId="77777777" w:rsidR="00F30817" w:rsidRPr="00DD4E1D" w:rsidRDefault="00F30817">
      <w:pPr>
        <w:pStyle w:val="TTPSectionHeading"/>
      </w:pPr>
      <w:r w:rsidRPr="00DD4E1D">
        <w:t>Organization of the Text</w:t>
      </w:r>
    </w:p>
    <w:p w14:paraId="46F05E6D" w14:textId="77777777"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14:paraId="0E635A63" w14:textId="77777777"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14:paraId="148F32D4" w14:textId="77777777"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14:paraId="549D9E98" w14:textId="77777777" w:rsidR="00774597" w:rsidRPr="00191D51" w:rsidRDefault="00774597">
      <w:pPr>
        <w:pStyle w:val="TTPParagraphothers"/>
        <w:rPr>
          <w:lang w:eastAsia="de-DE"/>
        </w:rPr>
      </w:pPr>
      <w:r w:rsidRPr="00191D51">
        <w:rPr>
          <w:b/>
        </w:rPr>
        <w:t>Special Signs</w:t>
      </w:r>
      <w:r w:rsidR="00DD4E1D" w:rsidRPr="00191D51">
        <w:t>.</w:t>
      </w:r>
      <w:r w:rsidRPr="00191D51">
        <w:t xml:space="preserve"> </w:t>
      </w:r>
      <w:r w:rsidR="00830427">
        <w:t>F</w:t>
      </w:r>
      <w:r w:rsidR="00830427" w:rsidRPr="00191D51">
        <w:t xml:space="preserve">or </w:t>
      </w:r>
      <w:r w:rsidRPr="00191D51">
        <w:t>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w14:anchorId="394435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5.5pt" o:ole="">
            <v:imagedata r:id="rId7" o:title=""/>
          </v:shape>
          <o:OLEObject Type="Embed" ProgID="Equation.DSMT4" ShapeID="_x0000_i1025" DrawAspect="Content" ObjectID="_1686654589" r:id="rId8"/>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14:paraId="3DDA142C" w14:textId="77777777"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14:paraId="7244A57C" w14:textId="77777777" w:rsidR="00580DFD" w:rsidRPr="00DD4E1D" w:rsidRDefault="00580DFD" w:rsidP="00580DFD">
      <w:pPr>
        <w:pStyle w:val="TTPParagraphothers"/>
      </w:pPr>
      <w:r w:rsidRPr="00191D51">
        <w:rPr>
          <w:b/>
        </w:rPr>
        <w:t>Language</w:t>
      </w:r>
      <w:r w:rsidRPr="00191D51">
        <w:t>. All text, figures and tables must be in English.</w:t>
      </w:r>
    </w:p>
    <w:p w14:paraId="4E8D8D84" w14:textId="77777777" w:rsidR="00F30817" w:rsidRPr="00DD4E1D" w:rsidRDefault="00F30817">
      <w:pPr>
        <w:pStyle w:val="TTPParagraphothers"/>
      </w:pPr>
      <w:r w:rsidRPr="00DD4E1D">
        <w:rPr>
          <w:b/>
          <w:bCs/>
        </w:rPr>
        <w:t xml:space="preserve">Figures. </w:t>
      </w:r>
      <w:r w:rsidRPr="00DD4E1D">
        <w:t>Figures (refer with: Fig. 1, Fig. 2, ...)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w:t>
      </w:r>
      <w:r w:rsidRPr="00DD4E1D">
        <w:lastRenderedPageBreak/>
        <w:t xml:space="preserve">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223F06">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536183">
        <w:t xml:space="preserve"> </w:t>
      </w:r>
      <w:r w:rsidR="00FB0911" w:rsidRPr="00DD4E1D">
        <w:t>(dots per inch</w:t>
      </w:r>
      <w:r w:rsidR="002510F4" w:rsidRPr="00DD4E1D">
        <w:t>).</w:t>
      </w:r>
    </w:p>
    <w:p w14:paraId="277AEA61" w14:textId="77777777" w:rsidR="00660A63" w:rsidRPr="00DD4E1D" w:rsidRDefault="00660A63" w:rsidP="00660A63">
      <w:pPr>
        <w:pStyle w:val="TTPParagraphothers"/>
        <w:ind w:firstLine="0"/>
      </w:pPr>
      <w:r w:rsidRPr="00DD4E1D">
        <w:t xml:space="preserve">Color figures are welcome for the online version of the journal. Generally, these figures will be reduced to black and white for the print version. </w:t>
      </w:r>
      <w:r w:rsidR="00974E51">
        <w:t>A</w:t>
      </w:r>
      <w:r w:rsidRPr="00DD4E1D">
        <w:t>uthor</w:t>
      </w:r>
      <w:r w:rsidR="00974E51">
        <w:t>s</w:t>
      </w:r>
      <w:r w:rsidRPr="00DD4E1D">
        <w:t xml:space="preserve"> should indicate on the checklist if </w:t>
      </w:r>
      <w:r w:rsidR="00974E51">
        <w:t>t</w:t>
      </w:r>
      <w:r w:rsidRPr="00DD4E1D">
        <w:t>he</w:t>
      </w:r>
      <w:r w:rsidR="00974E51">
        <w:t>y</w:t>
      </w:r>
      <w:r w:rsidRPr="00DD4E1D">
        <w:t xml:space="preserve"> wish to have them printed in full color and make the necessary payments in advance.</w:t>
      </w:r>
    </w:p>
    <w:p w14:paraId="317E5485" w14:textId="77777777" w:rsidR="00F30817" w:rsidRPr="00DD4E1D" w:rsidRDefault="00F30817">
      <w:pPr>
        <w:pStyle w:val="TTPParagraphothers"/>
      </w:pPr>
    </w:p>
    <w:p w14:paraId="567D3E84" w14:textId="77777777"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14:paraId="1DD443BE" w14:textId="77777777"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14:paraId="7337982D" w14:textId="77777777" w:rsidR="00F30817" w:rsidRPr="00DD4E1D" w:rsidRDefault="00F30817">
      <w:pPr>
        <w:pStyle w:val="TTPSectionHeading"/>
      </w:pPr>
      <w:r w:rsidRPr="00DD4E1D">
        <w:t>Literature References</w:t>
      </w:r>
    </w:p>
    <w:p w14:paraId="36D5F37B" w14:textId="77777777" w:rsidR="00F30817" w:rsidRPr="00DD4E1D" w:rsidRDefault="00F30817">
      <w:pPr>
        <w:pStyle w:val="TTPParagraph1st"/>
      </w:pPr>
      <w:r w:rsidRPr="00DD4E1D">
        <w:t xml:space="preserve">References are cited in the text just by square brackets [1]. (If square brackets are not available, slashes may be used instead, </w:t>
      </w:r>
      <w:proofErr w:type="gramStart"/>
      <w:r w:rsidRPr="00DD4E1D">
        <w:t>e.g.</w:t>
      </w:r>
      <w:proofErr w:type="gramEnd"/>
      <w:r w:rsidRPr="00DD4E1D">
        <w:t xml:space="preserve"> /2/.) Two or more references at a time may be put in one set of brackets [3,</w:t>
      </w:r>
      <w:r w:rsidR="005D0A74">
        <w:t xml:space="preserve"> </w:t>
      </w:r>
      <w:r w:rsidRPr="00DD4E1D">
        <w:t xml:space="preserve">4]. The references are to be numbered in the order in which they are cited in the text and are to be listed at the end of the contribution under </w:t>
      </w:r>
      <w:r w:rsidR="00974E51">
        <w:t>the</w:t>
      </w:r>
      <w:r w:rsidR="00974E51" w:rsidRPr="00DD4E1D">
        <w:t xml:space="preserve"> </w:t>
      </w:r>
      <w:r w:rsidRPr="00DD4E1D">
        <w:t xml:space="preserve">heading </w:t>
      </w:r>
      <w:r w:rsidRPr="00DD4E1D">
        <w:rPr>
          <w:i/>
          <w:iCs/>
        </w:rPr>
        <w:t>References</w:t>
      </w:r>
      <w:r w:rsidRPr="00DD4E1D">
        <w:t xml:space="preserve">, see our example below. </w:t>
      </w:r>
    </w:p>
    <w:p w14:paraId="48EA7659" w14:textId="77777777" w:rsidR="00F30817" w:rsidRPr="00DD4E1D" w:rsidRDefault="00F30817">
      <w:pPr>
        <w:pStyle w:val="TTPSectionHeading"/>
      </w:pPr>
      <w:r w:rsidRPr="00DD4E1D">
        <w:t>Summary</w:t>
      </w:r>
    </w:p>
    <w:p w14:paraId="65CB04CE" w14:textId="77777777"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00974E51">
        <w:t>,</w:t>
      </w:r>
      <w:r w:rsidRPr="00DD4E1D">
        <w:t xml:space="preserve"> your paper will conform to the requirements of the publisher and facilitate a problem-free publication process.</w:t>
      </w:r>
    </w:p>
    <w:p w14:paraId="38842FD3" w14:textId="77777777" w:rsidR="00F30817" w:rsidRDefault="00F30817">
      <w:pPr>
        <w:pStyle w:val="TTPSectionHeading"/>
      </w:pPr>
      <w:r w:rsidRPr="00DD4E1D">
        <w:t>References</w:t>
      </w:r>
    </w:p>
    <w:p w14:paraId="422B7517" w14:textId="77777777" w:rsidR="004F7AE3" w:rsidRPr="004F7AE3" w:rsidRDefault="004F7AE3" w:rsidP="004F7AE3">
      <w:pPr>
        <w:pStyle w:val="TTP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1837B91E" w14:textId="77777777" w:rsidR="004F7AE3" w:rsidRPr="004F7AE3" w:rsidRDefault="004F7AE3" w:rsidP="004F7AE3">
      <w:pPr>
        <w:pStyle w:val="TTPReference"/>
        <w:rPr>
          <w:lang w:val="en-US"/>
        </w:rPr>
      </w:pPr>
      <w:r w:rsidRPr="004F7AE3">
        <w:rPr>
          <w:lang w:val="en-US"/>
        </w:rPr>
        <w:t>Reference to a book:</w:t>
      </w:r>
    </w:p>
    <w:p w14:paraId="2CC56B7F" w14:textId="77777777"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14:paraId="2CB9B86F" w14:textId="77777777" w:rsidR="004F7AE3" w:rsidRPr="004F7AE3" w:rsidRDefault="004F7AE3" w:rsidP="004F7AE3">
      <w:pPr>
        <w:pStyle w:val="TTPReference"/>
        <w:rPr>
          <w:lang w:val="en-US"/>
        </w:rPr>
      </w:pPr>
      <w:r w:rsidRPr="004F7AE3">
        <w:rPr>
          <w:lang w:val="en-US"/>
        </w:rPr>
        <w:t>Reference to a chapter in an edited book:</w:t>
      </w:r>
    </w:p>
    <w:p w14:paraId="6BE5573C" w14:textId="77777777" w:rsidR="004F7AE3" w:rsidRPr="004F7AE3" w:rsidRDefault="004F7AE3" w:rsidP="004F7AE3">
      <w:pPr>
        <w:pStyle w:val="TTPReference"/>
        <w:rPr>
          <w:lang w:val="en-US"/>
        </w:rPr>
      </w:pPr>
      <w:r w:rsidRPr="004F7AE3">
        <w:rPr>
          <w:lang w:val="en-US"/>
        </w:rPr>
        <w:t>[3]</w:t>
      </w:r>
      <w:r w:rsidRPr="004F7AE3">
        <w:rPr>
          <w:lang w:val="en-US"/>
        </w:rPr>
        <w:tab/>
        <w:t xml:space="preserve">G.R. Mettam, L.B. Adams, </w:t>
      </w:r>
      <w:proofErr w:type="gramStart"/>
      <w:r w:rsidRPr="004F7AE3">
        <w:rPr>
          <w:lang w:val="en-US"/>
        </w:rPr>
        <w:t>How</w:t>
      </w:r>
      <w:proofErr w:type="gramEnd"/>
      <w:r w:rsidRPr="004F7AE3">
        <w:rPr>
          <w:lang w:val="en-US"/>
        </w:rPr>
        <w:t xml:space="preserve"> to prepare an electronic version of your article, in: B.S. Jones, R.Z. Smith (Eds.), Introduction to the Electronic Age, E-Publishing Inc., New York, 1999, pp. 281-304.</w:t>
      </w:r>
    </w:p>
    <w:p w14:paraId="58507BA0" w14:textId="77777777"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14:paraId="22A39972" w14:textId="77777777"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14:paraId="7942689A" w14:textId="77777777"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14:paraId="03B3D303" w14:textId="08A87F79" w:rsidR="004C48B6" w:rsidRDefault="004C48B6">
      <w:pPr>
        <w:pStyle w:val="TTPReference"/>
        <w:rPr>
          <w:sz w:val="20"/>
          <w:szCs w:val="20"/>
          <w:lang w:val="en-GB"/>
        </w:rPr>
      </w:pPr>
    </w:p>
    <w:p w14:paraId="7D1FDEEE" w14:textId="37F21D1F" w:rsidR="007074B4" w:rsidRDefault="007074B4" w:rsidP="007074B4">
      <w:pPr>
        <w:rPr>
          <w:lang w:eastAsia="zh-CN"/>
        </w:rPr>
      </w:pPr>
    </w:p>
    <w:p w14:paraId="5E53FD4F" w14:textId="5729B1BD" w:rsidR="007074B4" w:rsidRDefault="007074B4" w:rsidP="007074B4">
      <w:pPr>
        <w:rPr>
          <w:lang w:eastAsia="zh-CN"/>
        </w:rPr>
      </w:pPr>
    </w:p>
    <w:p w14:paraId="75948B08" w14:textId="5EA696E8" w:rsidR="007074B4" w:rsidRDefault="007074B4" w:rsidP="007074B4">
      <w:pPr>
        <w:rPr>
          <w:lang w:eastAsia="zh-CN"/>
        </w:rPr>
      </w:pPr>
    </w:p>
    <w:p w14:paraId="37F83CCA" w14:textId="4940EA8C" w:rsidR="007074B4" w:rsidRDefault="007074B4" w:rsidP="007074B4">
      <w:pPr>
        <w:rPr>
          <w:lang w:eastAsia="zh-CN"/>
        </w:rPr>
      </w:pPr>
    </w:p>
    <w:p w14:paraId="5A72DC8B" w14:textId="0383989E" w:rsidR="007074B4" w:rsidRDefault="007074B4" w:rsidP="007074B4">
      <w:pPr>
        <w:rPr>
          <w:lang w:eastAsia="zh-CN"/>
        </w:rPr>
      </w:pPr>
    </w:p>
    <w:p w14:paraId="6A8289E3" w14:textId="2CF0B4EA" w:rsidR="007074B4" w:rsidRDefault="007074B4" w:rsidP="007074B4">
      <w:pPr>
        <w:rPr>
          <w:lang w:eastAsia="zh-CN"/>
        </w:rPr>
      </w:pPr>
    </w:p>
    <w:p w14:paraId="29593A9E" w14:textId="77777777" w:rsidR="007074B4" w:rsidRDefault="007074B4" w:rsidP="007074B4">
      <w:pPr>
        <w:rPr>
          <w:rFonts w:hint="eastAsia"/>
          <w:lang w:eastAsia="zh-CN"/>
        </w:rPr>
      </w:pPr>
    </w:p>
    <w:p w14:paraId="4AB855FC" w14:textId="77777777" w:rsidR="007074B4" w:rsidRPr="00F8157D" w:rsidRDefault="007074B4" w:rsidP="007074B4">
      <w:pPr>
        <w:pStyle w:val="5"/>
        <w:jc w:val="center"/>
        <w:rPr>
          <w:rFonts w:asciiTheme="minorHAnsi" w:hAnsiTheme="minorHAnsi" w:cstheme="minorHAnsi"/>
          <w:color w:val="538135" w:themeColor="accent6" w:themeShade="BF"/>
          <w:lang w:eastAsia="zh-CN"/>
        </w:rPr>
      </w:pPr>
      <w:r w:rsidRPr="00F8157D">
        <w:rPr>
          <w:rFonts w:asciiTheme="minorHAnsi" w:hAnsiTheme="minorHAnsi" w:cstheme="minorHAnsi"/>
          <w:color w:val="538135" w:themeColor="accent6" w:themeShade="BF"/>
        </w:rPr>
        <w:lastRenderedPageBreak/>
        <w:t>Authors’ background</w:t>
      </w:r>
      <w:r>
        <w:rPr>
          <w:rFonts w:asciiTheme="minorHAnsi" w:hAnsiTheme="minorHAnsi" w:cstheme="minorHAnsi" w:hint="eastAsia"/>
          <w:color w:val="538135" w:themeColor="accent6" w:themeShade="BF"/>
          <w:lang w:eastAsia="zh-CN"/>
        </w:rPr>
        <w:t xml:space="preserve"> information</w:t>
      </w:r>
    </w:p>
    <w:p w14:paraId="1CC77266" w14:textId="77777777" w:rsidR="007074B4" w:rsidRPr="00F8157D" w:rsidRDefault="007074B4" w:rsidP="007074B4">
      <w:pPr>
        <w:pStyle w:val="ae"/>
        <w:spacing w:beforeLines="50" w:before="120"/>
        <w:ind w:firstLine="0"/>
        <w:rPr>
          <w:rFonts w:asciiTheme="minorHAnsi" w:hAnsiTheme="minorHAnsi" w:cstheme="minorHAnsi"/>
          <w:color w:val="FF0000"/>
          <w:lang w:eastAsia="zh-CN"/>
        </w:rPr>
      </w:pPr>
      <w:r w:rsidRPr="00F8157D">
        <w:rPr>
          <w:rFonts w:asciiTheme="minorHAnsi" w:hAnsiTheme="minorHAnsi" w:cstheme="minorHAnsi"/>
          <w:lang w:eastAsia="zh-CN"/>
        </w:rPr>
        <w:t xml:space="preserve">*This form helps us to </w:t>
      </w:r>
      <w:r>
        <w:rPr>
          <w:rFonts w:asciiTheme="minorHAnsi" w:hAnsiTheme="minorHAnsi" w:cstheme="minorHAnsi" w:hint="eastAsia"/>
          <w:lang w:eastAsia="zh-CN"/>
        </w:rPr>
        <w:t>know</w:t>
      </w:r>
      <w:r w:rsidRPr="00F8157D">
        <w:rPr>
          <w:rFonts w:asciiTheme="minorHAnsi" w:hAnsiTheme="minorHAnsi" w:cstheme="minorHAnsi"/>
          <w:lang w:eastAsia="zh-CN"/>
        </w:rPr>
        <w:t xml:space="preserve"> your paper</w:t>
      </w:r>
      <w:r>
        <w:rPr>
          <w:rFonts w:asciiTheme="minorHAnsi" w:hAnsiTheme="minorHAnsi" w:cstheme="minorHAnsi" w:hint="eastAsia"/>
          <w:lang w:eastAsia="zh-CN"/>
        </w:rPr>
        <w:t xml:space="preserve"> better</w:t>
      </w:r>
      <w:r w:rsidRPr="00F8157D">
        <w:rPr>
          <w:rFonts w:asciiTheme="minorHAnsi" w:hAnsiTheme="minorHAnsi" w:cstheme="minorHAnsi"/>
          <w:lang w:eastAsia="zh-CN"/>
        </w:rPr>
        <w:t xml:space="preserve">, </w:t>
      </w:r>
      <w:r>
        <w:rPr>
          <w:rFonts w:asciiTheme="minorHAnsi" w:hAnsiTheme="minorHAnsi" w:cstheme="minorHAnsi" w:hint="eastAsia"/>
          <w:lang w:eastAsia="zh-CN"/>
        </w:rPr>
        <w:t>which</w:t>
      </w:r>
      <w:r w:rsidRPr="00F8157D">
        <w:rPr>
          <w:rFonts w:asciiTheme="minorHAnsi" w:hAnsiTheme="minorHAnsi" w:cstheme="minorHAnsi"/>
          <w:color w:val="FF0000"/>
          <w:lang w:eastAsia="zh-CN"/>
        </w:rPr>
        <w:t xml:space="preserve"> will not be published</w:t>
      </w:r>
      <w:r>
        <w:rPr>
          <w:rFonts w:asciiTheme="minorHAnsi" w:hAnsiTheme="minorHAnsi" w:cstheme="minorHAnsi" w:hint="eastAsia"/>
          <w:color w:val="FF0000"/>
          <w:lang w:eastAsia="zh-CN"/>
        </w:rPr>
        <w:t xml:space="preserve"> or released</w:t>
      </w:r>
      <w:r w:rsidRPr="00F8157D">
        <w:rPr>
          <w:rFonts w:asciiTheme="minorHAnsi" w:hAnsiTheme="minorHAnsi" w:cstheme="minorHAnsi"/>
          <w:color w:val="FF0000"/>
          <w:lang w:eastAsia="zh-CN"/>
        </w:rPr>
        <w:t>.</w:t>
      </w:r>
    </w:p>
    <w:p w14:paraId="2A7C8255" w14:textId="77777777" w:rsidR="007074B4" w:rsidRPr="00F8157D" w:rsidRDefault="007074B4" w:rsidP="007074B4">
      <w:pPr>
        <w:rPr>
          <w:rFonts w:asciiTheme="minorHAnsi" w:hAnsiTheme="minorHAnsi" w:cstheme="minorHAnsi"/>
          <w:lang w:eastAsia="zh-CN"/>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1559"/>
        <w:gridCol w:w="4376"/>
        <w:gridCol w:w="2428"/>
      </w:tblGrid>
      <w:tr w:rsidR="007074B4" w:rsidRPr="00F8157D" w14:paraId="3275C2B3" w14:textId="77777777" w:rsidTr="00AF1AF3">
        <w:tc>
          <w:tcPr>
            <w:tcW w:w="1560" w:type="dxa"/>
            <w:shd w:val="clear" w:color="auto" w:fill="FF9933"/>
          </w:tcPr>
          <w:p w14:paraId="05A0B11A" w14:textId="77777777" w:rsidR="007074B4" w:rsidRPr="00F8157D" w:rsidRDefault="007074B4" w:rsidP="00AF1AF3">
            <w:pPr>
              <w:pStyle w:val="ae"/>
              <w:ind w:firstLine="0"/>
              <w:rPr>
                <w:rFonts w:asciiTheme="minorHAnsi" w:hAnsiTheme="minorHAnsi" w:cstheme="minorHAnsi"/>
                <w:b/>
                <w:color w:val="FFFFFF" w:themeColor="background1"/>
                <w:lang w:eastAsia="zh-CN"/>
              </w:rPr>
            </w:pPr>
            <w:r w:rsidRPr="00F8157D">
              <w:rPr>
                <w:rFonts w:asciiTheme="minorHAnsi" w:hAnsiTheme="minorHAnsi" w:cstheme="minorHAnsi"/>
                <w:b/>
                <w:color w:val="FFFFFF" w:themeColor="background1"/>
                <w:lang w:eastAsia="zh-CN"/>
              </w:rPr>
              <w:t>Author Name</w:t>
            </w:r>
          </w:p>
        </w:tc>
        <w:tc>
          <w:tcPr>
            <w:tcW w:w="1559" w:type="dxa"/>
            <w:shd w:val="clear" w:color="auto" w:fill="FF9933"/>
          </w:tcPr>
          <w:p w14:paraId="00B6EB18" w14:textId="77777777" w:rsidR="007074B4" w:rsidRPr="00F8157D" w:rsidRDefault="007074B4" w:rsidP="00AF1AF3">
            <w:pPr>
              <w:pStyle w:val="ae"/>
              <w:ind w:firstLine="0"/>
              <w:jc w:val="left"/>
              <w:rPr>
                <w:rFonts w:asciiTheme="minorHAnsi" w:hAnsiTheme="minorHAnsi" w:cstheme="minorHAnsi"/>
                <w:b/>
                <w:color w:val="FFFFFF" w:themeColor="background1"/>
                <w:lang w:eastAsia="zh-CN"/>
              </w:rPr>
            </w:pPr>
            <w:r w:rsidRPr="00F8157D">
              <w:rPr>
                <w:rFonts w:asciiTheme="minorHAnsi" w:hAnsiTheme="minorHAnsi" w:cstheme="minorHAnsi"/>
                <w:b/>
                <w:color w:val="FFFFFF" w:themeColor="background1"/>
              </w:rPr>
              <w:t>Title*</w:t>
            </w:r>
          </w:p>
        </w:tc>
        <w:tc>
          <w:tcPr>
            <w:tcW w:w="0" w:type="auto"/>
            <w:shd w:val="clear" w:color="auto" w:fill="FF9933"/>
          </w:tcPr>
          <w:p w14:paraId="0465B77D" w14:textId="77777777" w:rsidR="007074B4" w:rsidRPr="00F8157D" w:rsidRDefault="007074B4" w:rsidP="00AF1AF3">
            <w:pPr>
              <w:pStyle w:val="ae"/>
              <w:ind w:firstLine="0"/>
              <w:jc w:val="left"/>
              <w:rPr>
                <w:rFonts w:asciiTheme="minorHAnsi" w:hAnsiTheme="minorHAnsi" w:cstheme="minorHAnsi"/>
                <w:b/>
                <w:color w:val="FFFFFF" w:themeColor="background1"/>
                <w:lang w:eastAsia="zh-CN"/>
              </w:rPr>
            </w:pPr>
            <w:r>
              <w:rPr>
                <w:rFonts w:asciiTheme="minorHAnsi" w:hAnsiTheme="minorHAnsi" w:cstheme="minorHAnsi"/>
                <w:b/>
                <w:color w:val="FFFFFF" w:themeColor="background1"/>
              </w:rPr>
              <w:t xml:space="preserve">Research </w:t>
            </w:r>
            <w:r>
              <w:rPr>
                <w:rFonts w:asciiTheme="minorHAnsi" w:hAnsiTheme="minorHAnsi" w:cstheme="minorHAnsi" w:hint="eastAsia"/>
                <w:b/>
                <w:color w:val="FFFFFF" w:themeColor="background1"/>
                <w:lang w:eastAsia="zh-CN"/>
              </w:rPr>
              <w:t>Interests</w:t>
            </w:r>
          </w:p>
        </w:tc>
        <w:tc>
          <w:tcPr>
            <w:tcW w:w="2428" w:type="dxa"/>
            <w:shd w:val="clear" w:color="auto" w:fill="FF9933"/>
          </w:tcPr>
          <w:p w14:paraId="4D3CD9A1" w14:textId="77777777" w:rsidR="007074B4" w:rsidRPr="00F8157D" w:rsidRDefault="007074B4" w:rsidP="00AF1AF3">
            <w:pPr>
              <w:pStyle w:val="ae"/>
              <w:ind w:firstLine="0"/>
              <w:jc w:val="left"/>
              <w:rPr>
                <w:rFonts w:asciiTheme="minorHAnsi" w:hAnsiTheme="minorHAnsi" w:cstheme="minorHAnsi"/>
                <w:b/>
                <w:color w:val="FFFFFF" w:themeColor="background1"/>
                <w:lang w:eastAsia="zh-CN"/>
              </w:rPr>
            </w:pPr>
            <w:r w:rsidRPr="00F8157D">
              <w:rPr>
                <w:rFonts w:asciiTheme="minorHAnsi" w:hAnsiTheme="minorHAnsi" w:cstheme="minorHAnsi"/>
                <w:b/>
                <w:color w:val="FFFFFF" w:themeColor="background1"/>
              </w:rPr>
              <w:t>Personal website</w:t>
            </w:r>
            <w:r>
              <w:rPr>
                <w:rFonts w:asciiTheme="minorHAnsi" w:hAnsiTheme="minorHAnsi" w:cstheme="minorHAnsi" w:hint="eastAsia"/>
                <w:b/>
                <w:color w:val="FFFFFF" w:themeColor="background1"/>
                <w:lang w:eastAsia="zh-CN"/>
              </w:rPr>
              <w:t xml:space="preserve"> or e-mail</w:t>
            </w:r>
          </w:p>
        </w:tc>
      </w:tr>
      <w:tr w:rsidR="007074B4" w:rsidRPr="00F8157D" w14:paraId="4E036B3B" w14:textId="77777777" w:rsidTr="00AF1AF3">
        <w:tc>
          <w:tcPr>
            <w:tcW w:w="1560" w:type="dxa"/>
            <w:shd w:val="clear" w:color="auto" w:fill="auto"/>
            <w:vAlign w:val="center"/>
          </w:tcPr>
          <w:p w14:paraId="6ABB1302" w14:textId="77777777" w:rsidR="007074B4" w:rsidRPr="004855CC" w:rsidRDefault="007074B4" w:rsidP="00AF1AF3">
            <w:pPr>
              <w:pStyle w:val="ae"/>
              <w:ind w:firstLine="0"/>
              <w:rPr>
                <w:rFonts w:asciiTheme="minorHAnsi" w:hAnsiTheme="minorHAnsi" w:cstheme="minorHAnsi"/>
                <w:color w:val="FF4D3F"/>
                <w:lang w:eastAsia="zh-CN"/>
              </w:rPr>
            </w:pPr>
          </w:p>
        </w:tc>
        <w:tc>
          <w:tcPr>
            <w:tcW w:w="1559" w:type="dxa"/>
            <w:shd w:val="clear" w:color="auto" w:fill="auto"/>
            <w:vAlign w:val="center"/>
          </w:tcPr>
          <w:p w14:paraId="25D52698" w14:textId="77777777" w:rsidR="007074B4" w:rsidRPr="004855CC" w:rsidRDefault="007074B4" w:rsidP="00AF1AF3">
            <w:pPr>
              <w:pStyle w:val="ae"/>
              <w:ind w:firstLine="0"/>
              <w:rPr>
                <w:rFonts w:asciiTheme="minorHAnsi" w:hAnsiTheme="minorHAnsi" w:cstheme="minorHAnsi"/>
                <w:color w:val="FF4D3F"/>
                <w:lang w:eastAsia="zh-CN"/>
              </w:rPr>
            </w:pPr>
          </w:p>
        </w:tc>
        <w:tc>
          <w:tcPr>
            <w:tcW w:w="4376" w:type="dxa"/>
            <w:shd w:val="clear" w:color="auto" w:fill="auto"/>
            <w:vAlign w:val="center"/>
          </w:tcPr>
          <w:p w14:paraId="7D365A26" w14:textId="77777777" w:rsidR="007074B4" w:rsidRPr="004855CC" w:rsidRDefault="007074B4" w:rsidP="00AF1AF3">
            <w:pPr>
              <w:pStyle w:val="ae"/>
              <w:ind w:firstLine="0"/>
              <w:rPr>
                <w:rFonts w:asciiTheme="minorHAnsi" w:hAnsiTheme="minorHAnsi" w:cstheme="minorHAnsi"/>
                <w:color w:val="FF4D3F"/>
              </w:rPr>
            </w:pPr>
          </w:p>
        </w:tc>
        <w:tc>
          <w:tcPr>
            <w:tcW w:w="2428" w:type="dxa"/>
            <w:shd w:val="clear" w:color="auto" w:fill="auto"/>
            <w:vAlign w:val="center"/>
          </w:tcPr>
          <w:p w14:paraId="292D6834" w14:textId="77777777" w:rsidR="007074B4" w:rsidRPr="004855CC" w:rsidRDefault="007074B4" w:rsidP="00AF1AF3">
            <w:pPr>
              <w:pStyle w:val="ae"/>
              <w:ind w:firstLine="0"/>
              <w:rPr>
                <w:rFonts w:asciiTheme="minorHAnsi" w:hAnsiTheme="minorHAnsi" w:cstheme="minorHAnsi"/>
                <w:color w:val="FF4D3F"/>
              </w:rPr>
            </w:pPr>
          </w:p>
        </w:tc>
      </w:tr>
      <w:tr w:rsidR="007074B4" w:rsidRPr="00F8157D" w14:paraId="42C421E3" w14:textId="77777777" w:rsidTr="00AF1AF3">
        <w:tc>
          <w:tcPr>
            <w:tcW w:w="1560" w:type="dxa"/>
            <w:shd w:val="clear" w:color="auto" w:fill="auto"/>
            <w:vAlign w:val="center"/>
          </w:tcPr>
          <w:p w14:paraId="74359630" w14:textId="77777777" w:rsidR="007074B4" w:rsidRPr="00F8157D" w:rsidRDefault="007074B4" w:rsidP="00AF1AF3">
            <w:pPr>
              <w:pStyle w:val="ae"/>
              <w:ind w:leftChars="-54" w:left="-108" w:firstLine="0"/>
              <w:rPr>
                <w:rFonts w:asciiTheme="minorHAnsi" w:hAnsiTheme="minorHAnsi" w:cstheme="minorHAnsi"/>
                <w:lang w:eastAsia="zh-CN"/>
              </w:rPr>
            </w:pPr>
          </w:p>
        </w:tc>
        <w:tc>
          <w:tcPr>
            <w:tcW w:w="1559" w:type="dxa"/>
            <w:shd w:val="clear" w:color="auto" w:fill="auto"/>
            <w:vAlign w:val="center"/>
          </w:tcPr>
          <w:p w14:paraId="46CFB4E2" w14:textId="77777777" w:rsidR="007074B4" w:rsidRPr="00F8157D" w:rsidRDefault="007074B4" w:rsidP="00AF1AF3">
            <w:pPr>
              <w:pStyle w:val="ae"/>
              <w:rPr>
                <w:rFonts w:asciiTheme="minorHAnsi" w:hAnsiTheme="minorHAnsi" w:cstheme="minorHAnsi"/>
              </w:rPr>
            </w:pPr>
          </w:p>
        </w:tc>
        <w:tc>
          <w:tcPr>
            <w:tcW w:w="0" w:type="auto"/>
            <w:shd w:val="clear" w:color="auto" w:fill="auto"/>
            <w:vAlign w:val="center"/>
          </w:tcPr>
          <w:p w14:paraId="295B2F46" w14:textId="77777777" w:rsidR="007074B4" w:rsidRPr="00F8157D" w:rsidRDefault="007074B4" w:rsidP="00AF1AF3">
            <w:pPr>
              <w:pStyle w:val="ae"/>
              <w:rPr>
                <w:rFonts w:asciiTheme="minorHAnsi" w:hAnsiTheme="minorHAnsi" w:cstheme="minorHAnsi"/>
              </w:rPr>
            </w:pPr>
          </w:p>
        </w:tc>
        <w:tc>
          <w:tcPr>
            <w:tcW w:w="2428" w:type="dxa"/>
            <w:shd w:val="clear" w:color="auto" w:fill="auto"/>
            <w:vAlign w:val="center"/>
          </w:tcPr>
          <w:p w14:paraId="2A315CDC" w14:textId="77777777" w:rsidR="007074B4" w:rsidRPr="00F8157D" w:rsidRDefault="007074B4" w:rsidP="00AF1AF3">
            <w:pPr>
              <w:pStyle w:val="ae"/>
              <w:rPr>
                <w:rFonts w:asciiTheme="minorHAnsi" w:hAnsiTheme="minorHAnsi" w:cstheme="minorHAnsi"/>
              </w:rPr>
            </w:pPr>
          </w:p>
        </w:tc>
      </w:tr>
      <w:tr w:rsidR="007074B4" w:rsidRPr="00F8157D" w14:paraId="019B873B" w14:textId="77777777" w:rsidTr="00AF1AF3">
        <w:tc>
          <w:tcPr>
            <w:tcW w:w="1560" w:type="dxa"/>
            <w:shd w:val="clear" w:color="auto" w:fill="auto"/>
            <w:vAlign w:val="center"/>
          </w:tcPr>
          <w:p w14:paraId="7954E39E" w14:textId="77777777" w:rsidR="007074B4" w:rsidRPr="00F8157D" w:rsidRDefault="007074B4" w:rsidP="00AF1AF3">
            <w:pPr>
              <w:pStyle w:val="ae"/>
              <w:ind w:leftChars="-54" w:left="-108" w:firstLine="0"/>
              <w:rPr>
                <w:rFonts w:asciiTheme="minorHAnsi" w:hAnsiTheme="minorHAnsi" w:cstheme="minorHAnsi"/>
                <w:lang w:eastAsia="zh-CN"/>
              </w:rPr>
            </w:pPr>
          </w:p>
        </w:tc>
        <w:tc>
          <w:tcPr>
            <w:tcW w:w="1559" w:type="dxa"/>
            <w:shd w:val="clear" w:color="auto" w:fill="auto"/>
            <w:vAlign w:val="center"/>
          </w:tcPr>
          <w:p w14:paraId="48AD22A7" w14:textId="77777777" w:rsidR="007074B4" w:rsidRPr="00F8157D" w:rsidRDefault="007074B4" w:rsidP="00AF1AF3">
            <w:pPr>
              <w:pStyle w:val="ae"/>
              <w:rPr>
                <w:rFonts w:asciiTheme="minorHAnsi" w:hAnsiTheme="minorHAnsi" w:cstheme="minorHAnsi"/>
              </w:rPr>
            </w:pPr>
          </w:p>
        </w:tc>
        <w:tc>
          <w:tcPr>
            <w:tcW w:w="0" w:type="auto"/>
            <w:shd w:val="clear" w:color="auto" w:fill="auto"/>
            <w:vAlign w:val="center"/>
          </w:tcPr>
          <w:p w14:paraId="35173D0E" w14:textId="77777777" w:rsidR="007074B4" w:rsidRPr="00F8157D" w:rsidRDefault="007074B4" w:rsidP="00AF1AF3">
            <w:pPr>
              <w:pStyle w:val="ae"/>
              <w:rPr>
                <w:rFonts w:asciiTheme="minorHAnsi" w:hAnsiTheme="minorHAnsi" w:cstheme="minorHAnsi"/>
              </w:rPr>
            </w:pPr>
          </w:p>
        </w:tc>
        <w:tc>
          <w:tcPr>
            <w:tcW w:w="2428" w:type="dxa"/>
            <w:shd w:val="clear" w:color="auto" w:fill="auto"/>
            <w:vAlign w:val="center"/>
          </w:tcPr>
          <w:p w14:paraId="578E1A80" w14:textId="77777777" w:rsidR="007074B4" w:rsidRPr="00F8157D" w:rsidRDefault="007074B4" w:rsidP="00AF1AF3">
            <w:pPr>
              <w:pStyle w:val="ae"/>
              <w:rPr>
                <w:rFonts w:asciiTheme="minorHAnsi" w:hAnsiTheme="minorHAnsi" w:cstheme="minorHAnsi"/>
              </w:rPr>
            </w:pPr>
          </w:p>
        </w:tc>
      </w:tr>
      <w:tr w:rsidR="007074B4" w:rsidRPr="00F8157D" w14:paraId="531338AC" w14:textId="77777777" w:rsidTr="00AF1AF3">
        <w:tc>
          <w:tcPr>
            <w:tcW w:w="1560" w:type="dxa"/>
            <w:shd w:val="clear" w:color="auto" w:fill="auto"/>
            <w:vAlign w:val="center"/>
          </w:tcPr>
          <w:p w14:paraId="469F9708" w14:textId="77777777" w:rsidR="007074B4" w:rsidRPr="00F8157D" w:rsidRDefault="007074B4" w:rsidP="00AF1AF3">
            <w:pPr>
              <w:pStyle w:val="ae"/>
              <w:ind w:leftChars="-54" w:left="-108" w:firstLine="0"/>
              <w:rPr>
                <w:rFonts w:asciiTheme="minorHAnsi" w:hAnsiTheme="minorHAnsi" w:cstheme="minorHAnsi"/>
                <w:lang w:eastAsia="zh-CN"/>
              </w:rPr>
            </w:pPr>
          </w:p>
        </w:tc>
        <w:tc>
          <w:tcPr>
            <w:tcW w:w="1559" w:type="dxa"/>
            <w:shd w:val="clear" w:color="auto" w:fill="auto"/>
            <w:vAlign w:val="center"/>
          </w:tcPr>
          <w:p w14:paraId="7371FB60" w14:textId="77777777" w:rsidR="007074B4" w:rsidRPr="00F8157D" w:rsidRDefault="007074B4" w:rsidP="00AF1AF3">
            <w:pPr>
              <w:pStyle w:val="ae"/>
              <w:rPr>
                <w:rFonts w:asciiTheme="minorHAnsi" w:hAnsiTheme="minorHAnsi" w:cstheme="minorHAnsi"/>
              </w:rPr>
            </w:pPr>
          </w:p>
        </w:tc>
        <w:tc>
          <w:tcPr>
            <w:tcW w:w="0" w:type="auto"/>
            <w:shd w:val="clear" w:color="auto" w:fill="auto"/>
            <w:vAlign w:val="center"/>
          </w:tcPr>
          <w:p w14:paraId="76C585A3" w14:textId="77777777" w:rsidR="007074B4" w:rsidRPr="00F8157D" w:rsidRDefault="007074B4" w:rsidP="00AF1AF3">
            <w:pPr>
              <w:pStyle w:val="ae"/>
              <w:rPr>
                <w:rFonts w:asciiTheme="minorHAnsi" w:hAnsiTheme="minorHAnsi" w:cstheme="minorHAnsi"/>
              </w:rPr>
            </w:pPr>
          </w:p>
        </w:tc>
        <w:tc>
          <w:tcPr>
            <w:tcW w:w="2428" w:type="dxa"/>
            <w:shd w:val="clear" w:color="auto" w:fill="auto"/>
            <w:vAlign w:val="center"/>
          </w:tcPr>
          <w:p w14:paraId="12A4B07C" w14:textId="77777777" w:rsidR="007074B4" w:rsidRPr="00F8157D" w:rsidRDefault="007074B4" w:rsidP="00AF1AF3">
            <w:pPr>
              <w:pStyle w:val="ae"/>
              <w:rPr>
                <w:rFonts w:asciiTheme="minorHAnsi" w:hAnsiTheme="minorHAnsi" w:cstheme="minorHAnsi"/>
              </w:rPr>
            </w:pPr>
          </w:p>
        </w:tc>
      </w:tr>
    </w:tbl>
    <w:p w14:paraId="2371FE18" w14:textId="77777777" w:rsidR="007074B4" w:rsidRPr="00F8157D" w:rsidRDefault="007074B4" w:rsidP="007074B4">
      <w:pPr>
        <w:pStyle w:val="ae"/>
        <w:ind w:firstLine="0"/>
        <w:rPr>
          <w:rFonts w:asciiTheme="minorHAnsi" w:hAnsiTheme="minorHAnsi" w:cstheme="minorHAnsi"/>
          <w:lang w:eastAsia="zh-CN"/>
        </w:rPr>
      </w:pPr>
    </w:p>
    <w:p w14:paraId="672DAFDD" w14:textId="77777777" w:rsidR="007074B4" w:rsidRPr="00F8157D" w:rsidRDefault="007074B4" w:rsidP="007074B4">
      <w:pPr>
        <w:pStyle w:val="ae"/>
        <w:ind w:firstLine="0"/>
        <w:rPr>
          <w:rFonts w:asciiTheme="minorHAnsi" w:hAnsiTheme="minorHAnsi" w:cstheme="minorHAnsi"/>
        </w:rPr>
      </w:pPr>
      <w:r w:rsidRPr="00F8157D">
        <w:rPr>
          <w:rFonts w:asciiTheme="minorHAnsi" w:hAnsiTheme="minorHAnsi" w:cstheme="minorHAnsi"/>
        </w:rPr>
        <w:t>*</w:t>
      </w:r>
      <w:r>
        <w:rPr>
          <w:rFonts w:asciiTheme="minorHAnsi" w:hAnsiTheme="minorHAnsi" w:cstheme="minorHAnsi" w:hint="eastAsia"/>
          <w:lang w:eastAsia="zh-CN"/>
        </w:rPr>
        <w:t xml:space="preserve">For Title option, please choose </w:t>
      </w:r>
      <w:r w:rsidRPr="00F8157D">
        <w:rPr>
          <w:rFonts w:asciiTheme="minorHAnsi" w:hAnsiTheme="minorHAnsi" w:cstheme="minorHAnsi"/>
        </w:rPr>
        <w:t>from: master student, Ph.D., assistant professor, lecture</w:t>
      </w:r>
      <w:r>
        <w:rPr>
          <w:rFonts w:asciiTheme="minorHAnsi" w:hAnsiTheme="minorHAnsi" w:cstheme="minorHAnsi" w:hint="eastAsia"/>
          <w:lang w:eastAsia="zh-CN"/>
        </w:rPr>
        <w:t>r</w:t>
      </w:r>
      <w:r w:rsidRPr="00F8157D">
        <w:rPr>
          <w:rFonts w:asciiTheme="minorHAnsi" w:hAnsiTheme="minorHAnsi" w:cstheme="minorHAnsi"/>
        </w:rPr>
        <w:t>, associate professor, full professor</w:t>
      </w:r>
    </w:p>
    <w:p w14:paraId="5EC0A69F" w14:textId="77777777" w:rsidR="007074B4" w:rsidRDefault="007074B4" w:rsidP="007074B4">
      <w:pPr>
        <w:rPr>
          <w:lang w:eastAsia="zh-CN"/>
        </w:rPr>
      </w:pPr>
    </w:p>
    <w:p w14:paraId="432F0000" w14:textId="77777777" w:rsidR="007074B4" w:rsidRPr="007074B4" w:rsidRDefault="007074B4">
      <w:pPr>
        <w:pStyle w:val="TTPReference"/>
        <w:rPr>
          <w:sz w:val="20"/>
          <w:szCs w:val="20"/>
        </w:rPr>
      </w:pPr>
    </w:p>
    <w:sectPr w:rsidR="007074B4" w:rsidRPr="007074B4" w:rsidSect="002510F4">
      <w:headerReference w:type="even" r:id="rId9"/>
      <w:headerReference w:type="default" r:id="rId10"/>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6E5FB8" w14:textId="77777777" w:rsidR="009A3502" w:rsidRDefault="009A3502">
      <w:r>
        <w:separator/>
      </w:r>
    </w:p>
  </w:endnote>
  <w:endnote w:type="continuationSeparator" w:id="0">
    <w:p w14:paraId="7F18A0EB" w14:textId="77777777" w:rsidR="009A3502" w:rsidRDefault="009A35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EFF" w:usb1="C000785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2E9B1D" w14:textId="77777777" w:rsidR="009A3502" w:rsidRDefault="009A3502">
      <w:r>
        <w:separator/>
      </w:r>
    </w:p>
  </w:footnote>
  <w:footnote w:type="continuationSeparator" w:id="0">
    <w:p w14:paraId="02312A7F" w14:textId="77777777" w:rsidR="009A3502" w:rsidRDefault="009A35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D19F0" w14:textId="77777777" w:rsidR="00C42366" w:rsidRDefault="00C42366">
    <w:pPr>
      <w:pStyle w:val="a3"/>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25DC12" w14:textId="77777777" w:rsidR="00C42366" w:rsidRDefault="00C42366">
    <w:pPr>
      <w:pStyle w:val="a3"/>
      <w:spacing w:after="2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Lc0NjExMLY0MzEyNTFW0lEKTi0uzszPAykwrAUA+Lf8+ywAAAA="/>
  </w:docVars>
  <w:rsids>
    <w:rsidRoot w:val="00F30817"/>
    <w:rsid w:val="00002163"/>
    <w:rsid w:val="00053BF2"/>
    <w:rsid w:val="000C3EA9"/>
    <w:rsid w:val="000E171F"/>
    <w:rsid w:val="001553C0"/>
    <w:rsid w:val="00176EFA"/>
    <w:rsid w:val="00191D51"/>
    <w:rsid w:val="00192CBA"/>
    <w:rsid w:val="001C5B52"/>
    <w:rsid w:val="00223F06"/>
    <w:rsid w:val="002510F4"/>
    <w:rsid w:val="00251A99"/>
    <w:rsid w:val="00295485"/>
    <w:rsid w:val="002C1997"/>
    <w:rsid w:val="002D389A"/>
    <w:rsid w:val="002F16CE"/>
    <w:rsid w:val="003F74F5"/>
    <w:rsid w:val="00432166"/>
    <w:rsid w:val="0049544C"/>
    <w:rsid w:val="004C48B6"/>
    <w:rsid w:val="004D18B0"/>
    <w:rsid w:val="004F7AE3"/>
    <w:rsid w:val="0051778E"/>
    <w:rsid w:val="00527607"/>
    <w:rsid w:val="00536183"/>
    <w:rsid w:val="00537DB6"/>
    <w:rsid w:val="00551354"/>
    <w:rsid w:val="00552712"/>
    <w:rsid w:val="00580DFD"/>
    <w:rsid w:val="005D0A74"/>
    <w:rsid w:val="005D5565"/>
    <w:rsid w:val="00660A63"/>
    <w:rsid w:val="006A77C3"/>
    <w:rsid w:val="006B347C"/>
    <w:rsid w:val="006C2709"/>
    <w:rsid w:val="006D2C1A"/>
    <w:rsid w:val="007074B4"/>
    <w:rsid w:val="00742FA2"/>
    <w:rsid w:val="00750D56"/>
    <w:rsid w:val="00774597"/>
    <w:rsid w:val="007A072D"/>
    <w:rsid w:val="007A1ECC"/>
    <w:rsid w:val="00830427"/>
    <w:rsid w:val="008D1944"/>
    <w:rsid w:val="008D5F72"/>
    <w:rsid w:val="00920837"/>
    <w:rsid w:val="009414EB"/>
    <w:rsid w:val="00974E51"/>
    <w:rsid w:val="00975783"/>
    <w:rsid w:val="009A3502"/>
    <w:rsid w:val="009B6F72"/>
    <w:rsid w:val="00A05306"/>
    <w:rsid w:val="00A76C04"/>
    <w:rsid w:val="00AB435A"/>
    <w:rsid w:val="00AB5597"/>
    <w:rsid w:val="00AD3A4F"/>
    <w:rsid w:val="00B06EA9"/>
    <w:rsid w:val="00B11627"/>
    <w:rsid w:val="00B56E8D"/>
    <w:rsid w:val="00BC3ABB"/>
    <w:rsid w:val="00BD54EA"/>
    <w:rsid w:val="00C42366"/>
    <w:rsid w:val="00C42F96"/>
    <w:rsid w:val="00C83653"/>
    <w:rsid w:val="00C84905"/>
    <w:rsid w:val="00CC0CCE"/>
    <w:rsid w:val="00CC13F7"/>
    <w:rsid w:val="00CF1396"/>
    <w:rsid w:val="00D21AFA"/>
    <w:rsid w:val="00D22891"/>
    <w:rsid w:val="00D430B7"/>
    <w:rsid w:val="00D91DD9"/>
    <w:rsid w:val="00DB1460"/>
    <w:rsid w:val="00DD4E1D"/>
    <w:rsid w:val="00DF30AC"/>
    <w:rsid w:val="00E56305"/>
    <w:rsid w:val="00E56547"/>
    <w:rsid w:val="00E62D2A"/>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14:docId w14:val="3F5B5A1A"/>
  <w15:chartTrackingRefBased/>
  <w15:docId w15:val="{48AE8535-ECD7-4FC6-B3B8-B9AD9FB90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autoSpaceDE w:val="0"/>
      <w:autoSpaceDN w:val="0"/>
    </w:pPr>
    <w:rPr>
      <w:lang w:val="de-DE" w:eastAsia="en-US"/>
    </w:rPr>
  </w:style>
  <w:style w:type="paragraph" w:styleId="1">
    <w:name w:val="heading 1"/>
    <w:basedOn w:val="a"/>
    <w:next w:val="a"/>
    <w:link w:val="10"/>
    <w:uiPriority w:val="99"/>
    <w:qFormat/>
    <w:pPr>
      <w:keepNext/>
      <w:autoSpaceDE/>
      <w:autoSpaceDN/>
      <w:outlineLvl w:val="0"/>
    </w:pPr>
    <w:rPr>
      <w:b/>
      <w:bCs/>
      <w:sz w:val="32"/>
      <w:szCs w:val="32"/>
      <w:u w:val="single"/>
      <w:lang w:val="en-US"/>
    </w:rPr>
  </w:style>
  <w:style w:type="paragraph" w:styleId="5">
    <w:name w:val="heading 5"/>
    <w:basedOn w:val="a"/>
    <w:next w:val="a"/>
    <w:link w:val="50"/>
    <w:semiHidden/>
    <w:unhideWhenUsed/>
    <w:qFormat/>
    <w:locked/>
    <w:rsid w:val="007074B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Pr>
      <w:rFonts w:ascii="Cambria" w:hAnsi="Cambria" w:cs="Times New Roman"/>
      <w:b/>
      <w:bCs/>
      <w:kern w:val="32"/>
      <w:sz w:val="32"/>
      <w:szCs w:val="32"/>
      <w:lang w:val="de-DE" w:eastAsia="en-US"/>
    </w:rPr>
  </w:style>
  <w:style w:type="paragraph" w:customStyle="1" w:styleId="TTPTitle">
    <w:name w:val="TTP Title"/>
    <w:basedOn w:val="a"/>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pPr>
      <w:spacing w:before="120"/>
      <w:jc w:val="center"/>
    </w:pPr>
    <w:rPr>
      <w:rFonts w:ascii="Arial" w:hAnsi="Arial" w:cs="Arial"/>
      <w:sz w:val="28"/>
      <w:szCs w:val="28"/>
      <w:lang w:val="en-US"/>
    </w:rPr>
  </w:style>
  <w:style w:type="paragraph" w:customStyle="1" w:styleId="TTPAddress">
    <w:name w:val="TTP Address"/>
    <w:basedOn w:val="a"/>
    <w:uiPriority w:val="9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pPr>
      <w:spacing w:before="360" w:after="120"/>
      <w:jc w:val="both"/>
    </w:pPr>
    <w:rPr>
      <w:b/>
      <w:bCs/>
      <w:sz w:val="24"/>
      <w:szCs w:val="24"/>
      <w:lang w:val="en-US"/>
    </w:rPr>
  </w:style>
  <w:style w:type="paragraph" w:customStyle="1" w:styleId="TTPParagraph1st">
    <w:name w:val="TTP Paragraph (1st)"/>
    <w:basedOn w:val="a"/>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a"/>
    <w:uiPriority w:val="9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pPr>
      <w:spacing w:before="360"/>
      <w:jc w:val="both"/>
    </w:pPr>
    <w:rPr>
      <w:sz w:val="24"/>
      <w:szCs w:val="24"/>
      <w:lang w:val="en-US"/>
    </w:rPr>
  </w:style>
  <w:style w:type="paragraph" w:customStyle="1" w:styleId="TTPEquation">
    <w:name w:val="TTP Equation"/>
    <w:basedOn w:val="a"/>
    <w:next w:val="TTPParagraph1st"/>
    <w:uiPriority w:val="99"/>
    <w:pPr>
      <w:tabs>
        <w:tab w:val="right" w:pos="9923"/>
      </w:tabs>
      <w:spacing w:before="240" w:after="240"/>
      <w:ind w:left="284" w:right="-11"/>
      <w:jc w:val="both"/>
    </w:pPr>
    <w:rPr>
      <w:sz w:val="24"/>
      <w:szCs w:val="24"/>
    </w:rPr>
  </w:style>
  <w:style w:type="paragraph" w:styleId="a3">
    <w:name w:val="header"/>
    <w:basedOn w:val="a"/>
    <w:link w:val="a4"/>
    <w:uiPriority w:val="99"/>
    <w:pPr>
      <w:tabs>
        <w:tab w:val="center" w:pos="4536"/>
        <w:tab w:val="right" w:pos="9072"/>
      </w:tabs>
    </w:pPr>
  </w:style>
  <w:style w:type="character" w:customStyle="1" w:styleId="a4">
    <w:name w:val="页眉 字符"/>
    <w:link w:val="a3"/>
    <w:uiPriority w:val="99"/>
    <w:semiHidden/>
    <w:locked/>
    <w:rPr>
      <w:rFonts w:cs="Times New Roman"/>
      <w:sz w:val="20"/>
      <w:szCs w:val="20"/>
      <w:lang w:val="de-DE" w:eastAsia="en-US"/>
    </w:rPr>
  </w:style>
  <w:style w:type="paragraph" w:styleId="a5">
    <w:name w:val="footer"/>
    <w:basedOn w:val="a"/>
    <w:link w:val="a6"/>
    <w:uiPriority w:val="99"/>
    <w:pPr>
      <w:tabs>
        <w:tab w:val="center" w:pos="4536"/>
        <w:tab w:val="right" w:pos="9072"/>
      </w:tabs>
    </w:pPr>
  </w:style>
  <w:style w:type="character" w:customStyle="1" w:styleId="a6">
    <w:name w:val="页脚 字符"/>
    <w:link w:val="a5"/>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a7">
    <w:name w:val="Hyperlink"/>
    <w:uiPriority w:val="99"/>
    <w:rPr>
      <w:rFonts w:cs="Times New Roman"/>
      <w:color w:val="0000FF"/>
      <w:u w:val="single"/>
    </w:rPr>
  </w:style>
  <w:style w:type="character" w:styleId="a8">
    <w:name w:val="FollowedHyperlink"/>
    <w:uiPriority w:val="99"/>
    <w:rPr>
      <w:rFonts w:cs="Times New Roman"/>
      <w:color w:val="800080"/>
      <w:u w:val="single"/>
    </w:rPr>
  </w:style>
  <w:style w:type="paragraph" w:styleId="a9">
    <w:name w:val="Balloon Text"/>
    <w:basedOn w:val="a"/>
    <w:link w:val="aa"/>
    <w:uiPriority w:val="99"/>
    <w:semiHidden/>
    <w:rPr>
      <w:rFonts w:ascii="Tahoma" w:hAnsi="Tahoma" w:cs="Tahoma"/>
      <w:sz w:val="16"/>
      <w:szCs w:val="16"/>
    </w:rPr>
  </w:style>
  <w:style w:type="character" w:customStyle="1" w:styleId="aa">
    <w:name w:val="批注框文本 字符"/>
    <w:link w:val="a9"/>
    <w:uiPriority w:val="99"/>
    <w:semiHidden/>
    <w:locked/>
    <w:rPr>
      <w:rFonts w:ascii="Tahoma" w:hAnsi="Tahoma" w:cs="Tahoma"/>
      <w:sz w:val="16"/>
      <w:szCs w:val="16"/>
      <w:lang w:val="de-DE" w:eastAsia="en-US"/>
    </w:rPr>
  </w:style>
  <w:style w:type="paragraph" w:styleId="ab">
    <w:name w:val="footnote text"/>
    <w:basedOn w:val="a"/>
    <w:link w:val="ac"/>
    <w:uiPriority w:val="99"/>
    <w:semiHidden/>
  </w:style>
  <w:style w:type="character" w:customStyle="1" w:styleId="ac">
    <w:name w:val="脚注文本 字符"/>
    <w:link w:val="ab"/>
    <w:uiPriority w:val="99"/>
    <w:semiHidden/>
    <w:locked/>
    <w:rPr>
      <w:rFonts w:cs="Times New Roman"/>
      <w:sz w:val="20"/>
      <w:szCs w:val="20"/>
      <w:lang w:val="de-DE" w:eastAsia="en-US"/>
    </w:rPr>
  </w:style>
  <w:style w:type="character" w:styleId="ad">
    <w:name w:val="footnote reference"/>
    <w:uiPriority w:val="99"/>
    <w:semiHidden/>
    <w:rPr>
      <w:rFonts w:cs="Times New Roman"/>
      <w:vertAlign w:val="superscript"/>
    </w:rPr>
  </w:style>
  <w:style w:type="paragraph" w:styleId="HTML">
    <w:name w:val="HTML Preformatted"/>
    <w:basedOn w:val="a"/>
    <w:link w:val="HTML0"/>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0">
    <w:name w:val="HTML 预设格式 字符"/>
    <w:link w:val="HTML"/>
    <w:uiPriority w:val="99"/>
    <w:semiHidden/>
    <w:rsid w:val="004F7AE3"/>
    <w:rPr>
      <w:rFonts w:ascii="Courier New" w:hAnsi="Courier New" w:cs="Courier New"/>
    </w:rPr>
  </w:style>
  <w:style w:type="character" w:customStyle="1" w:styleId="50">
    <w:name w:val="标题 5 字符"/>
    <w:basedOn w:val="a0"/>
    <w:link w:val="5"/>
    <w:semiHidden/>
    <w:rsid w:val="007074B4"/>
    <w:rPr>
      <w:b/>
      <w:bCs/>
      <w:sz w:val="28"/>
      <w:szCs w:val="28"/>
      <w:lang w:val="de-DE" w:eastAsia="en-US"/>
    </w:rPr>
  </w:style>
  <w:style w:type="paragraph" w:styleId="ae">
    <w:name w:val="Body Text"/>
    <w:basedOn w:val="a"/>
    <w:link w:val="af"/>
    <w:rsid w:val="007074B4"/>
    <w:pPr>
      <w:autoSpaceDE/>
      <w:autoSpaceDN/>
      <w:spacing w:line="228" w:lineRule="auto"/>
      <w:ind w:firstLine="288"/>
      <w:jc w:val="both"/>
    </w:pPr>
    <w:rPr>
      <w:rFonts w:eastAsia="宋体"/>
      <w:spacing w:val="-1"/>
      <w:lang w:val="en-US"/>
    </w:rPr>
  </w:style>
  <w:style w:type="character" w:customStyle="1" w:styleId="af">
    <w:name w:val="正文文本 字符"/>
    <w:basedOn w:val="a0"/>
    <w:link w:val="ae"/>
    <w:rsid w:val="007074B4"/>
    <w:rPr>
      <w:rFonts w:eastAsia="宋体"/>
      <w:spacing w:val="-1"/>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876</Words>
  <Characters>4996</Characters>
  <Application>Microsoft Office Word</Application>
  <DocSecurity>0</DocSecurity>
  <Lines>41</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861</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cp:lastModifiedBy>Liu Cindy</cp:lastModifiedBy>
  <cp:revision>3</cp:revision>
  <cp:lastPrinted>2010-04-09T05:23:00Z</cp:lastPrinted>
  <dcterms:created xsi:type="dcterms:W3CDTF">2021-07-01T06:21:00Z</dcterms:created>
  <dcterms:modified xsi:type="dcterms:W3CDTF">2021-07-01T06:23:00Z</dcterms:modified>
</cp:coreProperties>
</file>